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6"/>
  </p:handoutMasterIdLst>
  <p:sldIdLst>
    <p:sldId id="256" r:id="rId2"/>
    <p:sldId id="258" r:id="rId3"/>
    <p:sldId id="295" r:id="rId4"/>
    <p:sldId id="296" r:id="rId5"/>
    <p:sldId id="297" r:id="rId6"/>
    <p:sldId id="290" r:id="rId7"/>
    <p:sldId id="298" r:id="rId8"/>
    <p:sldId id="300" r:id="rId9"/>
    <p:sldId id="307" r:id="rId10"/>
    <p:sldId id="304" r:id="rId11"/>
    <p:sldId id="305" r:id="rId12"/>
    <p:sldId id="303" r:id="rId13"/>
    <p:sldId id="287" r:id="rId14"/>
    <p:sldId id="309" r:id="rId15"/>
  </p:sldIdLst>
  <p:sldSz cx="9144000" cy="6858000" type="screen4x3"/>
  <p:notesSz cx="6737350" cy="98726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07B9"/>
    <a:srgbClr val="990099"/>
    <a:srgbClr val="FF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080" y="-7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6350" y="0"/>
            <a:ext cx="2919413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9E910C-491B-41D7-B7D0-3010A149642F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63"/>
            <a:ext cx="2919413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6350" y="9377363"/>
            <a:ext cx="2919413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F3C8A8-07C1-4175-A736-86FB3A83E5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696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016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354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19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894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978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87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2361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514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463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913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521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1BA1F2-A036-4ADB-9A55-E164DCC288C9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A397E0-ACD3-497C-979C-913E1FB1DD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663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file:///E:\Du%20lieu\SKKN\skkn_chuyende_khucxa\Kh&#250;c%20x&#7841;%20&#225;nh%20s&#225;ng.mp4" TargetMode="External"/><Relationship Id="rId7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file:///E:\Du%20lieu\SKKN\skkn_chuyende_khucxa\PH&#7842;N%20X&#7840;%20TO&#192;N%20PH&#7846;N.mp4" TargetMode="External"/><Relationship Id="rId7" Type="http://schemas.openxmlformats.org/officeDocument/2006/relationships/image" Target="../media/image14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E:\Du lieu\GIAO VIEN GIOI\imag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1676400" y="3962400"/>
            <a:ext cx="5715000" cy="746584"/>
          </a:xfrm>
        </p:spPr>
        <p:txBody>
          <a:bodyPr>
            <a:normAutofit fontScale="90000"/>
          </a:bodyPr>
          <a:lstStyle/>
          <a:p>
            <a:pPr marL="182880" indent="0" fontAlgn="auto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VT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" y="609600"/>
            <a:ext cx="9067800" cy="3505200"/>
          </a:xfrm>
          <a:prstGeom prst="rect">
            <a:avLst/>
          </a:prstGeom>
          <a:effectLst/>
        </p:spPr>
        <p:txBody>
          <a:bodyPr>
            <a:normAutofit/>
          </a:bodyPr>
          <a:lstStyle>
            <a:lvl1pPr marL="640080" indent="-457200" algn="l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54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  <a:defRPr/>
            </a:pPr>
            <a:r>
              <a:rPr lang="en-US" sz="4800" dirty="0" err="1" smtClean="0">
                <a:solidFill>
                  <a:srgbClr val="0070C0"/>
                </a:solidFill>
              </a:rPr>
              <a:t>CHÀO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MỪNG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QUÝ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THẦY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CÔ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GIÁO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VÀ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CÁC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EM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HỌC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SINH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br>
              <a:rPr lang="en-US" sz="4800" dirty="0" smtClean="0">
                <a:solidFill>
                  <a:srgbClr val="0070C0"/>
                </a:solidFill>
              </a:rPr>
            </a:br>
            <a:r>
              <a:rPr lang="en-US" sz="4800" dirty="0" err="1" smtClean="0">
                <a:solidFill>
                  <a:srgbClr val="0070C0"/>
                </a:solidFill>
              </a:rPr>
              <a:t>THAM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DỰ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TIẾT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DẠY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HỌC</a:t>
            </a:r>
            <a:r>
              <a:rPr lang="en-US" sz="4800" dirty="0" smtClean="0">
                <a:solidFill>
                  <a:srgbClr val="0070C0"/>
                </a:solidFill>
              </a:rPr>
              <a:t> THEO </a:t>
            </a:r>
            <a:r>
              <a:rPr lang="en-US" sz="4800" dirty="0" err="1" smtClean="0">
                <a:solidFill>
                  <a:srgbClr val="0070C0"/>
                </a:solidFill>
              </a:rPr>
              <a:t>CHUYÊN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ĐỀ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VẬT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LÝ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</a:rPr>
              <a:t>LỚP</a:t>
            </a:r>
            <a:r>
              <a:rPr lang="en-US" sz="4800" dirty="0" smtClean="0">
                <a:solidFill>
                  <a:srgbClr val="0070C0"/>
                </a:solidFill>
              </a:rPr>
              <a:t> 11A1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76400" y="4435016"/>
            <a:ext cx="5715000" cy="7465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2880"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P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uô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ồ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12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E:\Du lieu\GIAO VIEN GIOI\imag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0"/>
            <a:ext cx="92964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58500" y="43190"/>
            <a:ext cx="8661324" cy="9474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6. </a:t>
            </a:r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SỰ TRUYỀN ÁNH SÁNG QUA MẶT PHÂN CÁCH GIỮA HAI MÔI TRƯỜ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79"/>
          <p:cNvSpPr txBox="1">
            <a:spLocks noChangeArrowheads="1"/>
          </p:cNvSpPr>
          <p:nvPr/>
        </p:nvSpPr>
        <p:spPr bwMode="auto">
          <a:xfrm>
            <a:off x="609600" y="10769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79"/>
          <p:cNvSpPr txBox="1">
            <a:spLocks noChangeArrowheads="1"/>
          </p:cNvSpPr>
          <p:nvPr/>
        </p:nvSpPr>
        <p:spPr bwMode="auto">
          <a:xfrm>
            <a:off x="905559" y="2067580"/>
            <a:ext cx="57238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79"/>
          <p:cNvSpPr txBox="1">
            <a:spLocks noChangeArrowheads="1"/>
          </p:cNvSpPr>
          <p:nvPr/>
        </p:nvSpPr>
        <p:spPr bwMode="auto">
          <a:xfrm>
            <a:off x="905559" y="2600980"/>
            <a:ext cx="76288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pt-BR" sz="2800" b="1" dirty="0">
                <a:latin typeface="Times New Roman" pitchFamily="18" charset="0"/>
                <a:cs typeface="Times New Roman" pitchFamily="18" charset="0"/>
              </a:rPr>
              <a:t>Điều kiện để có hiện tượng phản xạ toàn 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379"/>
          <p:cNvSpPr txBox="1">
            <a:spLocks noChangeArrowheads="1"/>
          </p:cNvSpPr>
          <p:nvPr/>
        </p:nvSpPr>
        <p:spPr bwMode="auto">
          <a:xfrm>
            <a:off x="609600" y="1600200"/>
            <a:ext cx="74002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75302" y="2971800"/>
            <a:ext cx="8240098" cy="3733800"/>
            <a:chOff x="21021" y="345769"/>
            <a:chExt cx="8818179" cy="3806862"/>
          </a:xfrm>
        </p:grpSpPr>
        <p:sp>
          <p:nvSpPr>
            <p:cNvPr id="19" name="Rectangle 2"/>
            <p:cNvSpPr>
              <a:spLocks noChangeArrowheads="1"/>
            </p:cNvSpPr>
            <p:nvPr/>
          </p:nvSpPr>
          <p:spPr bwMode="auto">
            <a:xfrm>
              <a:off x="21021" y="345769"/>
              <a:ext cx="8818179" cy="33890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800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- </a:t>
              </a:r>
              <a:r>
                <a:rPr kumimoji="0" lang="pt-BR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Ánh</a:t>
              </a:r>
              <a:r>
                <a:rPr kumimoji="0" lang="pt-BR" sz="2800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pt-BR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áng truyền từ một môi trường tới môi trường có chiết suất nhỏ hơn:</a:t>
              </a:r>
              <a:r>
                <a:rPr kumimoji="0" lang="pt-BR" sz="2800" b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n</a:t>
              </a:r>
              <a:r>
                <a:rPr lang="pt-BR" sz="2800" baseline="-25000" dirty="0" smtClean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2</a:t>
              </a:r>
              <a:r>
                <a:rPr lang="pt-BR" sz="2800" dirty="0" smtClean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&lt;  n</a:t>
              </a:r>
              <a:r>
                <a:rPr lang="pt-BR" sz="2800" baseline="-25000" dirty="0" smtClean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1</a:t>
              </a:r>
              <a:r>
                <a:rPr lang="pt-BR" sz="2800" dirty="0" smtClean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.</a:t>
              </a:r>
              <a:endPara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- Góc tới lớn hơn hoặc bằng góc giới hạn: i ≥ i</a:t>
              </a:r>
              <a:r>
                <a:rPr kumimoji="0" lang="pt-BR" sz="2800" b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gh</a:t>
              </a:r>
              <a:r>
                <a:rPr kumimoji="0" lang="pt-BR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.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Với góc giới</a:t>
              </a:r>
              <a:r>
                <a:rPr kumimoji="0" lang="pt-BR" sz="2800" b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hạn </a:t>
              </a:r>
              <a:r>
                <a:rPr kumimoji="0" lang="pt-BR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i</a:t>
              </a:r>
              <a:r>
                <a:rPr kumimoji="0" lang="pt-BR" sz="2800" b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gh</a:t>
              </a:r>
              <a:r>
                <a:rPr kumimoji="0" lang="pt-BR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được xác định theo công thức: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511850"/>
                </p:ext>
              </p:extLst>
            </p:nvPr>
          </p:nvGraphicFramePr>
          <p:xfrm>
            <a:off x="3581400" y="2828656"/>
            <a:ext cx="2438400" cy="1323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4" imgW="672808" imgH="406224" progId="Equation.DSMT4">
                    <p:embed/>
                  </p:oleObj>
                </mc:Choice>
                <mc:Fallback>
                  <p:oleObj name="Equation" r:id="rId4" imgW="672808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2828656"/>
                          <a:ext cx="2438400" cy="1323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4473154" y="638508"/>
              <a:ext cx="197691" cy="4565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4038600" y="5562600"/>
            <a:ext cx="23622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15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E:\Du lieu\GIAO VIEN GIOI\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3651" y="0"/>
            <a:ext cx="9448800" cy="731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58500" y="43190"/>
            <a:ext cx="8661324" cy="9474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6. </a:t>
            </a:r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SỰ TRUYỀN ÁNH SÁNG QUA MẶT PHÂN CÁCH GIỮA HAI MÔI TRƯỜ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79"/>
          <p:cNvSpPr txBox="1">
            <a:spLocks noChangeArrowheads="1"/>
          </p:cNvSpPr>
          <p:nvPr/>
        </p:nvSpPr>
        <p:spPr bwMode="auto">
          <a:xfrm>
            <a:off x="609600" y="10007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379"/>
          <p:cNvSpPr txBox="1">
            <a:spLocks noChangeArrowheads="1"/>
          </p:cNvSpPr>
          <p:nvPr/>
        </p:nvSpPr>
        <p:spPr bwMode="auto">
          <a:xfrm>
            <a:off x="609600" y="1524000"/>
            <a:ext cx="74002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379"/>
          <p:cNvSpPr txBox="1">
            <a:spLocks noChangeArrowheads="1"/>
          </p:cNvSpPr>
          <p:nvPr/>
        </p:nvSpPr>
        <p:spPr bwMode="auto">
          <a:xfrm>
            <a:off x="258500" y="1991380"/>
            <a:ext cx="85044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123" name="Picture 3" descr="E:\Du lieu\SKKN\skkn_chuyende_khucxa\images (4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516952"/>
            <a:ext cx="3192851" cy="256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Kết quả hình ảnh cho VIEN KIM CUONG LAP LANH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716" y="2514600"/>
            <a:ext cx="3136446" cy="202219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5029200" y="2462748"/>
            <a:ext cx="396239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ó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ánh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6.1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iế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2433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E:\Du lieu\GIAO VIEN GIOI\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58500" y="43190"/>
            <a:ext cx="8661324" cy="9474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6. </a:t>
            </a:r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SỰ TRUYỀN ÁNH SÁNG QUA MẶT PHÂN CÁCH GIỮA HAI MÔI TRƯỜ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79"/>
          <p:cNvSpPr txBox="1">
            <a:spLocks noChangeArrowheads="1"/>
          </p:cNvSpPr>
          <p:nvPr/>
        </p:nvSpPr>
        <p:spPr bwMode="auto">
          <a:xfrm>
            <a:off x="609600" y="10007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379"/>
          <p:cNvSpPr txBox="1">
            <a:spLocks noChangeArrowheads="1"/>
          </p:cNvSpPr>
          <p:nvPr/>
        </p:nvSpPr>
        <p:spPr bwMode="auto">
          <a:xfrm>
            <a:off x="609600" y="1524000"/>
            <a:ext cx="74002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379"/>
          <p:cNvSpPr txBox="1">
            <a:spLocks noChangeArrowheads="1"/>
          </p:cNvSpPr>
          <p:nvPr/>
        </p:nvSpPr>
        <p:spPr bwMode="auto">
          <a:xfrm>
            <a:off x="258500" y="1991380"/>
            <a:ext cx="85044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2456795"/>
            <a:ext cx="86868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600" b="1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600" b="1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b="1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600" dirty="0">
              <a:solidFill>
                <a:srgbClr val="1407B9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600" b="1" u="sng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600" b="1" u="sng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vài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600" b="1" u="sng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600" b="1" u="sng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áp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áp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600" b="1" u="sng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600" b="1" u="sng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áp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600" b="1" u="sng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600" b="1" u="sng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áp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600" b="1" i="1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600" b="1" i="1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hiện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600" baseline="-250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hoạ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6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nộp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600" dirty="0" smtClean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solidFill>
                <a:srgbClr val="1407B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270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:\Du lieu\GIAO VIEN GIOI\hf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"/>
            <a:ext cx="83820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E:\Du lieu\GIAO VIEN GIOI\56679642_p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343400"/>
            <a:ext cx="8534400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E:\Du lieu\GIAO VIEN GIOI\images (1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4419600"/>
            <a:ext cx="34099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524000" y="2209800"/>
            <a:ext cx="63246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b="1" dirty="0" err="1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44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4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44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4400" b="1" dirty="0" err="1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44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4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õi</a:t>
            </a:r>
            <a:r>
              <a:rPr lang="en-US" sz="44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44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44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44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4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400" b="1" dirty="0" smtClean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!</a:t>
            </a:r>
            <a:endParaRPr lang="en-US" sz="44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01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E:\Du lieu\GIAO VIEN GIOI\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58500" y="43190"/>
            <a:ext cx="8661324" cy="9474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6. </a:t>
            </a:r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SỰ TRUYỀN ÁNH SÁNG QUA MẶT PHÂN CÁCH GIỮA HAI MÔI TRƯỜ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79"/>
          <p:cNvSpPr txBox="1">
            <a:spLocks noChangeArrowheads="1"/>
          </p:cNvSpPr>
          <p:nvPr/>
        </p:nvSpPr>
        <p:spPr bwMode="auto">
          <a:xfrm>
            <a:off x="609600" y="10769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79"/>
          <p:cNvSpPr txBox="1">
            <a:spLocks noChangeArrowheads="1"/>
          </p:cNvSpPr>
          <p:nvPr/>
        </p:nvSpPr>
        <p:spPr bwMode="auto">
          <a:xfrm>
            <a:off x="905559" y="15341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79"/>
          <p:cNvSpPr txBox="1">
            <a:spLocks noChangeArrowheads="1"/>
          </p:cNvSpPr>
          <p:nvPr/>
        </p:nvSpPr>
        <p:spPr bwMode="auto">
          <a:xfrm>
            <a:off x="905559" y="19913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50990378"/>
                  </p:ext>
                </p:extLst>
              </p:nvPr>
            </p:nvGraphicFramePr>
            <p:xfrm>
              <a:off x="-1" y="2558796"/>
              <a:ext cx="9144001" cy="4276344"/>
            </p:xfrm>
            <a:graphic>
              <a:graphicData uri="http://schemas.openxmlformats.org/drawingml/2006/table">
                <a:tbl>
                  <a:tblPr firstRow="1" firstCol="1" bandRow="1">
                    <a:tableStyleId>{ED083AE6-46FA-4A59-8FB0-9F97EB10719F}</a:tableStyleId>
                  </a:tblPr>
                  <a:tblGrid>
                    <a:gridCol w="2773181"/>
                    <a:gridCol w="1948722"/>
                    <a:gridCol w="2745697"/>
                    <a:gridCol w="1676401"/>
                  </a:tblGrid>
                  <a:tr h="343682">
                    <a:tc gridSpan="4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ảng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smtClean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26.2 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–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một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môi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rường</a:t>
                          </a:r>
                          <a:endParaRPr lang="en-US" sz="24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34368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rắn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2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rắn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2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374729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im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ương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uỷ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inh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rao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uỷ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inh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flin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ước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á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smtClean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2,419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464 </a:t>
                          </a:r>
                          <a14:m>
                            <m:oMath xmlns:m="http://schemas.openxmlformats.org/officeDocument/2006/math">
                              <m:r>
                                <a:rPr lang="en-US" sz="2200">
                                  <a:solidFill>
                                    <a:srgbClr val="1407B9"/>
                                  </a:solidFill>
                                  <a:effectLst/>
                                  <a:latin typeface="Cambria Math"/>
                                </a:rPr>
                                <m:t>÷</m:t>
                              </m:r>
                            </m:oMath>
                          </a14:m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1,532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603 </a:t>
                          </a:r>
                          <a14:m>
                            <m:oMath xmlns:m="http://schemas.openxmlformats.org/officeDocument/2006/math">
                              <m:r>
                                <a:rPr lang="en-US" sz="2200">
                                  <a:solidFill>
                                    <a:srgbClr val="1407B9"/>
                                  </a:solidFill>
                                  <a:effectLst/>
                                  <a:latin typeface="Cambria Math"/>
                                </a:rPr>
                                <m:t>÷</m:t>
                              </m:r>
                            </m:oMath>
                          </a14:m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1,865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309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Muối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ăn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 </a:t>
                          </a: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aCl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)</a:t>
                          </a: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ổ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phách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Polistiren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Xaphia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544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546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590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768</a:t>
                          </a:r>
                          <a:endParaRPr lang="en-US" sz="220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4368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ỏng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2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ỏng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2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687365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ước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enzen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333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501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Rượu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êtilic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Glixerol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361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473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4368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hí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, 1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tm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hí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, 1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tm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4368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hông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hí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000293</a:t>
                          </a:r>
                          <a:endParaRPr lang="en-US" sz="220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hí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acbonic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00045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50990378"/>
                  </p:ext>
                </p:extLst>
              </p:nvPr>
            </p:nvGraphicFramePr>
            <p:xfrm>
              <a:off x="-1" y="2558796"/>
              <a:ext cx="9144001" cy="4057460"/>
            </p:xfrm>
            <a:graphic>
              <a:graphicData uri="http://schemas.openxmlformats.org/drawingml/2006/table">
                <a:tbl>
                  <a:tblPr firstRow="1" firstCol="1" bandRow="1">
                    <a:tableStyleId>{ED083AE6-46FA-4A59-8FB0-9F97EB10719F}</a:tableStyleId>
                  </a:tblPr>
                  <a:tblGrid>
                    <a:gridCol w="2773181"/>
                    <a:gridCol w="1948722"/>
                    <a:gridCol w="2745697"/>
                    <a:gridCol w="1676401"/>
                  </a:tblGrid>
                  <a:tr h="386906">
                    <a:tc gridSpan="4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ảng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smtClean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26.2 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–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một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môi</a:t>
                          </a:r>
                          <a:r>
                            <a:rPr lang="en-US" sz="24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rường</a:t>
                          </a:r>
                          <a:endParaRPr lang="en-US" sz="24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35471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rắn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2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rắn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2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51142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im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ương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uỷ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inh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rao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uỷ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inh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flin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ước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á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1">
                          <a:blip r:embed="rId3"/>
                          <a:stretch>
                            <a:fillRect l="-142188" t="-54251" r="-226563" b="-131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Muối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ăn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 </a:t>
                          </a: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aCl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)</a:t>
                          </a: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ổ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phách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Polistiren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Xaphia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544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546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590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768</a:t>
                          </a:r>
                          <a:endParaRPr lang="en-US" sz="220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5471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ỏng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2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ỏng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2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74028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ước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enzen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333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501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Rượu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êtilic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Glixerol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361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473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5471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hí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, 1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tm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ấ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hí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0</a:t>
                          </a:r>
                          <a:r>
                            <a:rPr lang="en-US" sz="2200" b="1" baseline="300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, 1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tm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ết</a:t>
                          </a:r>
                          <a:r>
                            <a:rPr lang="en-US" sz="2200" b="1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1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uất</a:t>
                          </a:r>
                          <a:endParaRPr lang="en-US" sz="2200" b="1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547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hông</a:t>
                          </a:r>
                          <a:r>
                            <a:rPr lang="en-US" sz="2200" b="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b="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hí</a:t>
                          </a:r>
                          <a:endParaRPr lang="en-US" sz="2200" b="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000293</a:t>
                          </a:r>
                          <a:endParaRPr lang="en-US" sz="220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Khí</a:t>
                          </a: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200" dirty="0" err="1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acbonic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6172200" algn="l"/>
                            </a:tabLst>
                          </a:pPr>
                          <a:r>
                            <a:rPr lang="en-US" sz="2200" dirty="0">
                              <a:solidFill>
                                <a:srgbClr val="1407B9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,00045</a:t>
                          </a:r>
                          <a:endParaRPr lang="en-US" sz="2200" dirty="0">
                            <a:solidFill>
                              <a:srgbClr val="1407B9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6370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:\Du lieu\SKKN\skkn_chuyende_khucxa\Untitl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5029200" cy="359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C:\Users\HueCd.Com\AppData\Local\Temp\Rar$DI95.208\20190227_150729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414" y="20472"/>
            <a:ext cx="38576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8815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E:\Du lieu\GIAO VIEN GIOI\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58500" y="43190"/>
            <a:ext cx="8661324" cy="9474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6. </a:t>
            </a:r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SỰ TRUYỀN ÁNH SÁNG QUA MẶT PHÂN CÁCH GIỮA HAI MÔI TRƯỜ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79"/>
          <p:cNvSpPr txBox="1">
            <a:spLocks noChangeArrowheads="1"/>
          </p:cNvSpPr>
          <p:nvPr/>
        </p:nvSpPr>
        <p:spPr bwMode="auto">
          <a:xfrm>
            <a:off x="609600" y="99060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Action Button: Movie 1">
            <a:hlinkClick r:id="rId3" action="ppaction://hlinkfile" highlightClick="1"/>
          </p:cNvPr>
          <p:cNvSpPr/>
          <p:nvPr/>
        </p:nvSpPr>
        <p:spPr>
          <a:xfrm>
            <a:off x="6580362" y="1557010"/>
            <a:ext cx="659971" cy="304800"/>
          </a:xfrm>
          <a:prstGeom prst="actionButtonMov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379"/>
          <p:cNvSpPr txBox="1">
            <a:spLocks noChangeArrowheads="1"/>
          </p:cNvSpPr>
          <p:nvPr/>
        </p:nvSpPr>
        <p:spPr bwMode="auto">
          <a:xfrm>
            <a:off x="905559" y="144780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59971" y="1905000"/>
            <a:ext cx="7874429" cy="4876800"/>
            <a:chOff x="659971" y="1905000"/>
            <a:chExt cx="7874429" cy="4876800"/>
          </a:xfrm>
        </p:grpSpPr>
        <p:grpSp>
          <p:nvGrpSpPr>
            <p:cNvPr id="4" name="Group 3"/>
            <p:cNvGrpSpPr/>
            <p:nvPr/>
          </p:nvGrpSpPr>
          <p:grpSpPr>
            <a:xfrm>
              <a:off x="659971" y="1905000"/>
              <a:ext cx="7874429" cy="4876800"/>
              <a:chOff x="0" y="1905000"/>
              <a:chExt cx="6629400" cy="4876800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0" y="1981200"/>
                <a:ext cx="6629400" cy="4800600"/>
                <a:chOff x="673972" y="685800"/>
                <a:chExt cx="7098432" cy="4953001"/>
              </a:xfrm>
            </p:grpSpPr>
            <p:pic>
              <p:nvPicPr>
                <p:cNvPr id="12" name="Picture 2" descr="E:\Du lieu\SKKN\skkn_chuyende_khucxa\Screenshot_20190224-173303_YouTube.jp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73972" y="3276600"/>
                  <a:ext cx="3429003" cy="236220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3" name="Picture 3" descr="E:\Du lieu\SKKN\skkn_chuyende_khucxa\Screenshot_20190224-173315_YouTube.jpg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43400" y="3287110"/>
                  <a:ext cx="3429004" cy="235169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4" name="Picture 4" descr="E:\Du lieu\SKKN\skkn_chuyende_khucxa\Screenshot_20190224-173250_YouTube.jpg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43400" y="685800"/>
                  <a:ext cx="3402727" cy="236220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5" name="Picture 2" descr="E:\Du lieu\SKKN\skkn_chuyende_khucxa\Screenshot_20190224-173839_YouTube.jpg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800000">
                  <a:off x="685798" y="685800"/>
                  <a:ext cx="3429002" cy="23622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16" name="TextBox 15"/>
              <p:cNvSpPr txBox="1"/>
              <p:nvPr/>
            </p:nvSpPr>
            <p:spPr>
              <a:xfrm>
                <a:off x="287956" y="1981200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ia </a:t>
                </a:r>
                <a:r>
                  <a:rPr lang="en-US" sz="2400" dirty="0" err="1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ới</a:t>
                </a:r>
                <a:endParaRPr lang="en-US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20514" y="1905000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ia </a:t>
                </a:r>
                <a:r>
                  <a:rPr lang="en-US" sz="2400" dirty="0" err="1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ới</a:t>
                </a:r>
                <a:endParaRPr lang="en-US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0" y="4502469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ia </a:t>
                </a:r>
                <a:r>
                  <a:rPr lang="en-US" sz="2400" dirty="0" err="1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ới</a:t>
                </a:r>
                <a:endParaRPr lang="en-US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500779" y="4502469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ia </a:t>
                </a:r>
                <a:r>
                  <a:rPr lang="en-US" sz="2400" dirty="0" err="1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ới</a:t>
                </a:r>
                <a:endParaRPr lang="en-US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" name="Rectangle 6"/>
            <p:cNvSpPr/>
            <p:nvPr/>
          </p:nvSpPr>
          <p:spPr>
            <a:xfrm>
              <a:off x="1845934" y="4124980"/>
              <a:ext cx="54521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en-US" sz="2800" dirty="0" err="1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Ánh</a:t>
              </a:r>
              <a:r>
                <a:rPr lang="en-US" sz="2800" dirty="0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sáng</a:t>
              </a:r>
              <a:r>
                <a:rPr lang="en-US" sz="2800" dirty="0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2800" dirty="0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800" dirty="0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khí</a:t>
              </a:r>
              <a:r>
                <a:rPr lang="en-US" sz="2800" dirty="0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thuỷ</a:t>
              </a:r>
              <a:r>
                <a:rPr lang="en-US" sz="2800" dirty="0" smtClean="0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rPr>
                <a:t>tinh</a:t>
              </a:r>
              <a:endParaRPr lang="en-US" sz="2800" dirty="0">
                <a:solidFill>
                  <a:srgbClr val="1407B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145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E:\Du lieu\GIAO VIEN GIOI\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58500" y="43190"/>
            <a:ext cx="8661324" cy="9474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6. </a:t>
            </a:r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SỰ TRUYỀN ÁNH SÁNG QUA MẶT PHÂN CÁCH GIỮA HAI MÔI TRƯỜ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79"/>
          <p:cNvSpPr txBox="1">
            <a:spLocks noChangeArrowheads="1"/>
          </p:cNvSpPr>
          <p:nvPr/>
        </p:nvSpPr>
        <p:spPr bwMode="auto">
          <a:xfrm>
            <a:off x="609600" y="10769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79"/>
          <p:cNvSpPr txBox="1">
            <a:spLocks noChangeArrowheads="1"/>
          </p:cNvSpPr>
          <p:nvPr/>
        </p:nvSpPr>
        <p:spPr bwMode="auto">
          <a:xfrm>
            <a:off x="905559" y="15341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6800" y="2057400"/>
            <a:ext cx="457199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ố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2" name="Picture 11" descr="E:\Du lieu\SKKN\skkn_chuyende_khucxa\Vat Ly 11 SGK hinh 26.2.jpg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057400"/>
            <a:ext cx="3364914" cy="3200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424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E:\Du lieu\GIAO VIEN GIOI\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0"/>
            <a:ext cx="92964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58500" y="43190"/>
            <a:ext cx="8661324" cy="9474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6. </a:t>
            </a:r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SỰ TRUYỀN ÁNH SÁNG QUA MẶT PHÂN CÁCH GIỮA HAI MÔI TRƯỜ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79"/>
          <p:cNvSpPr txBox="1">
            <a:spLocks noChangeArrowheads="1"/>
          </p:cNvSpPr>
          <p:nvPr/>
        </p:nvSpPr>
        <p:spPr bwMode="auto">
          <a:xfrm>
            <a:off x="609600" y="10769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79"/>
          <p:cNvSpPr txBox="1">
            <a:spLocks noChangeArrowheads="1"/>
          </p:cNvSpPr>
          <p:nvPr/>
        </p:nvSpPr>
        <p:spPr bwMode="auto">
          <a:xfrm>
            <a:off x="905559" y="15341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79"/>
          <p:cNvSpPr txBox="1">
            <a:spLocks noChangeArrowheads="1"/>
          </p:cNvSpPr>
          <p:nvPr/>
        </p:nvSpPr>
        <p:spPr bwMode="auto">
          <a:xfrm>
            <a:off x="905559" y="19913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2438400"/>
            <a:ext cx="4876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T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ố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n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si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si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(26.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E:\Du lieu\SKKN\skkn_chuyende_khucxa\Vat Ly 11 SGK hinh 26.2.jpg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9086" y="2057400"/>
            <a:ext cx="3364914" cy="32004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838200" y="5181600"/>
            <a:ext cx="8001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76400" y="4648200"/>
            <a:ext cx="2438400" cy="4678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96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3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E:\Du lieu\GIAO VIEN GIOI\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27200" y="0"/>
            <a:ext cx="10871200" cy="815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379"/>
          <p:cNvSpPr txBox="1">
            <a:spLocks noChangeArrowheads="1"/>
          </p:cNvSpPr>
          <p:nvPr/>
        </p:nvSpPr>
        <p:spPr bwMode="auto">
          <a:xfrm>
            <a:off x="381000" y="1153180"/>
            <a:ext cx="4681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690224" y="1676400"/>
                <a:ext cx="8843624" cy="4401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Phiếu</a:t>
                </a:r>
                <a:r>
                  <a:rPr lang="en-US" sz="2800" b="1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2800" b="1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800" b="1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  <a:endParaRPr lang="en-US" sz="2800" dirty="0">
                  <a:solidFill>
                    <a:srgbClr val="1407B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1: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khú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xạ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, so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khú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xạ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ớ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sáng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sáng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ớ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i = 60</a:t>
                </a:r>
                <a:r>
                  <a:rPr lang="en-US" sz="2800" baseline="300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0 </a:t>
                </a:r>
                <a:r>
                  <a:rPr lang="en-US" sz="2800" dirty="0" err="1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khí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(n</a:t>
                </a:r>
                <a:r>
                  <a:rPr lang="en-US" sz="2800" baseline="-250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= 1)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800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(n</a:t>
                </a:r>
                <a:r>
                  <a:rPr lang="en-US" sz="2800" baseline="-25000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1407B9"/>
                        </a:solidFill>
                        <a:latin typeface="Cambria Math"/>
                      </a:rPr>
                      <m:t>1,33</m:t>
                    </m:r>
                  </m:oMath>
                </a14:m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).</a:t>
                </a:r>
              </a:p>
              <a:p>
                <a:pPr lvl="0" algn="just"/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ổ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ổ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 )</a:t>
                </a:r>
              </a:p>
              <a:p>
                <a:pPr lvl="0" algn="just"/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2: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khú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xạ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, so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khú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xạ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ớ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sáng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sáng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ới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i = 30</a:t>
                </a:r>
                <a:r>
                  <a:rPr lang="en-US" sz="2800" baseline="300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800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(n</a:t>
                </a:r>
                <a:r>
                  <a:rPr lang="en-US" sz="2800" baseline="-25000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2800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1,33)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800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khí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(n</a:t>
                </a:r>
                <a:r>
                  <a:rPr lang="en-US" sz="2800" baseline="-250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dirty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 = 1). </a:t>
                </a:r>
              </a:p>
              <a:p>
                <a:pPr algn="just"/>
                <a:r>
                  <a:rPr lang="en-US" sz="2800" b="1" dirty="0" smtClean="0">
                    <a:solidFill>
                      <a:srgbClr val="1407B9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ổ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 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ổ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 )</a:t>
                </a:r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90224" y="1676400"/>
                <a:ext cx="8843624" cy="4401205"/>
              </a:xfrm>
              <a:prstGeom prst="rect">
                <a:avLst/>
              </a:prstGeom>
              <a:blipFill rotWithShape="1">
                <a:blip r:embed="rId3"/>
                <a:stretch>
                  <a:fillRect l="-1447" t="-1385" r="-1378" b="-2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8500" y="43190"/>
            <a:ext cx="8661324" cy="9474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6. </a:t>
            </a:r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SỰ TRUYỀN ÁNH SÁNG QUA MẶT PHÂN CÁCH GIỮA HAI MÔI TRƯỜ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05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E:\Du lieu\GIAO VIEN GIOI\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0"/>
            <a:ext cx="9753600" cy="731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58500" y="43190"/>
            <a:ext cx="8661324" cy="9474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6. </a:t>
            </a:r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SỰ TRUYỀN ÁNH SÁNG QUA MẶT PHÂN CÁCH GIỮA HAI MÔI TRƯỜ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79"/>
          <p:cNvSpPr txBox="1">
            <a:spLocks noChangeArrowheads="1"/>
          </p:cNvSpPr>
          <p:nvPr/>
        </p:nvSpPr>
        <p:spPr bwMode="auto">
          <a:xfrm>
            <a:off x="609600" y="10769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79"/>
          <p:cNvSpPr txBox="1">
            <a:spLocks noChangeArrowheads="1"/>
          </p:cNvSpPr>
          <p:nvPr/>
        </p:nvSpPr>
        <p:spPr bwMode="auto">
          <a:xfrm>
            <a:off x="905559" y="15341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79"/>
          <p:cNvSpPr txBox="1">
            <a:spLocks noChangeArrowheads="1"/>
          </p:cNvSpPr>
          <p:nvPr/>
        </p:nvSpPr>
        <p:spPr bwMode="auto">
          <a:xfrm>
            <a:off x="905559" y="19913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379"/>
          <p:cNvSpPr txBox="1">
            <a:spLocks noChangeArrowheads="1"/>
          </p:cNvSpPr>
          <p:nvPr/>
        </p:nvSpPr>
        <p:spPr bwMode="auto">
          <a:xfrm>
            <a:off x="905559" y="2438400"/>
            <a:ext cx="74002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05559" y="3242370"/>
            <a:ext cx="190941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122" name="Picture 2" descr="E:\Du lieu\SKKN\skkn_chuyende_khucxa\20190220_14430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4975" y="3048000"/>
            <a:ext cx="6329025" cy="4034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593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E:\Du lieu\GIAO VIEN GIOI\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0"/>
            <a:ext cx="9296400" cy="731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58500" y="43190"/>
            <a:ext cx="8661324" cy="9474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6. </a:t>
            </a:r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SỰ TRUYỀN ÁNH SÁNG QUA MẶT PHÂN CÁCH GIỮA HAI MÔI TRƯỜ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79"/>
          <p:cNvSpPr txBox="1">
            <a:spLocks noChangeArrowheads="1"/>
          </p:cNvSpPr>
          <p:nvPr/>
        </p:nvSpPr>
        <p:spPr bwMode="auto">
          <a:xfrm>
            <a:off x="609600" y="10769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79"/>
          <p:cNvSpPr txBox="1">
            <a:spLocks noChangeArrowheads="1"/>
          </p:cNvSpPr>
          <p:nvPr/>
        </p:nvSpPr>
        <p:spPr bwMode="auto">
          <a:xfrm>
            <a:off x="905559" y="2067580"/>
            <a:ext cx="57238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379"/>
          <p:cNvSpPr txBox="1">
            <a:spLocks noChangeArrowheads="1"/>
          </p:cNvSpPr>
          <p:nvPr/>
        </p:nvSpPr>
        <p:spPr bwMode="auto">
          <a:xfrm>
            <a:off x="609600" y="1600200"/>
            <a:ext cx="74002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Action Button: Movie 1">
            <a:hlinkClick r:id="rId3" action="ppaction://hlinkfile" highlightClick="1"/>
          </p:cNvPr>
          <p:cNvSpPr/>
          <p:nvPr/>
        </p:nvSpPr>
        <p:spPr>
          <a:xfrm>
            <a:off x="6420538" y="1820783"/>
            <a:ext cx="609600" cy="304800"/>
          </a:xfrm>
          <a:prstGeom prst="actionButtonMov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3" descr="E:\Du lieu\SKKN\skkn_chuyende_khucxa\Screenshot_20190224-173901_YouTub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941" y="2634082"/>
            <a:ext cx="3693258" cy="205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E:\Du lieu\SKKN\skkn_chuyende_khucxa\Screenshot_20190224-173839_YouTub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34082"/>
            <a:ext cx="3693258" cy="2066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025308" y="2590800"/>
            <a:ext cx="1395230" cy="386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" y="2783814"/>
            <a:ext cx="1395230" cy="386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4" descr="E:\Du lieu\SKKN\skkn_chuyende_khucxa\Screenshot_20190224-173922_YouTub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047371"/>
            <a:ext cx="3693258" cy="2046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838200" y="5047371"/>
            <a:ext cx="1395230" cy="386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64941" y="5027268"/>
            <a:ext cx="3845659" cy="2066360"/>
            <a:chOff x="4764941" y="5027268"/>
            <a:chExt cx="3845659" cy="2066360"/>
          </a:xfrm>
        </p:grpSpPr>
        <p:pic>
          <p:nvPicPr>
            <p:cNvPr id="17" name="Picture 2" descr="E:\Du lieu\SKKN\skkn_chuyende_khucxa\Screenshot_20190224-173913_YouTube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4941" y="5027268"/>
              <a:ext cx="3693260" cy="2066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4804562" y="5206891"/>
              <a:ext cx="1395230" cy="386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ia </a:t>
              </a:r>
              <a:r>
                <a:rPr lang="en-US" sz="2400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ới</a:t>
              </a:r>
              <a:endPara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367770" y="5341364"/>
              <a:ext cx="124283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ia </a:t>
              </a:r>
              <a:r>
                <a:rPr lang="en-US" sz="2400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sz="2400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xạ</a:t>
              </a:r>
              <a:endPara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719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E:\Du lieu\GIAO VIEN GIOI\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0"/>
            <a:ext cx="9753600" cy="731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58500" y="43190"/>
            <a:ext cx="8661324" cy="9474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6. </a:t>
            </a:r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SỰ TRUYỀN ÁNH SÁNG QUA MẶT PHÂN CÁCH GIỮA HAI MÔI TRƯỜ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79"/>
          <p:cNvSpPr txBox="1">
            <a:spLocks noChangeArrowheads="1"/>
          </p:cNvSpPr>
          <p:nvPr/>
        </p:nvSpPr>
        <p:spPr bwMode="auto">
          <a:xfrm>
            <a:off x="609600" y="1076980"/>
            <a:ext cx="5190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79"/>
          <p:cNvSpPr txBox="1">
            <a:spLocks noChangeArrowheads="1"/>
          </p:cNvSpPr>
          <p:nvPr/>
        </p:nvSpPr>
        <p:spPr bwMode="auto">
          <a:xfrm>
            <a:off x="905559" y="2067580"/>
            <a:ext cx="57238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379"/>
          <p:cNvSpPr txBox="1">
            <a:spLocks noChangeArrowheads="1"/>
          </p:cNvSpPr>
          <p:nvPr/>
        </p:nvSpPr>
        <p:spPr bwMode="auto">
          <a:xfrm>
            <a:off x="609600" y="1600200"/>
            <a:ext cx="74002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82047" y="2830773"/>
            <a:ext cx="329470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Phản xạ toàn phần là hiện tượng phản xạ toàn bộ tia sáng tới, xảy ra ở mặt phân cách giữa hai môi trường trong suốt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84817" y="2616344"/>
            <a:ext cx="3926545" cy="3403456"/>
            <a:chOff x="784817" y="2616344"/>
            <a:chExt cx="3926545" cy="3403456"/>
          </a:xfrm>
        </p:grpSpPr>
        <p:pic>
          <p:nvPicPr>
            <p:cNvPr id="21" name="Picture 2" descr="E:\Du lieu\SKKN\skkn_chuyende_khucxa\kx9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817" y="2616344"/>
              <a:ext cx="3926545" cy="33270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1378027" y="5650468"/>
              <a:ext cx="32111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algn="just"/>
              <a:r>
                <a:rPr lang="en-US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Ánh</a:t>
              </a:r>
              <a:r>
                <a:rPr lang="en-US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áng</a:t>
              </a:r>
              <a:r>
                <a:rPr lang="en-US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hí</a:t>
              </a:r>
              <a:r>
                <a:rPr lang="en-US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endPara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050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2640</TotalTime>
  <Words>1031</Words>
  <Application>Microsoft Office PowerPoint</Application>
  <PresentationFormat>On-screen Show (4:3)</PresentationFormat>
  <Paragraphs>124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GVTH: NGUYỄN THỊ BÌNH NGUY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gostep.inf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ecd.com</dc:creator>
  <cp:lastModifiedBy>huecd.com</cp:lastModifiedBy>
  <cp:revision>211</cp:revision>
  <cp:lastPrinted>2018-01-28T05:08:26Z</cp:lastPrinted>
  <dcterms:created xsi:type="dcterms:W3CDTF">2018-01-16T00:08:16Z</dcterms:created>
  <dcterms:modified xsi:type="dcterms:W3CDTF">2019-04-20T07:14:09Z</dcterms:modified>
</cp:coreProperties>
</file>